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156531" w14:textId="77777777" w:rsidR="00306D16" w:rsidRPr="00834FCD" w:rsidRDefault="00306D16" w:rsidP="00306D16">
      <w:pPr>
        <w:adjustRightInd w:val="0"/>
        <w:spacing w:line="312" w:lineRule="atLeast"/>
        <w:jc w:val="center"/>
        <w:textAlignment w:val="baseline"/>
        <w:rPr>
          <w:rFonts w:eastAsia="黑体"/>
          <w:kern w:val="0"/>
          <w:sz w:val="28"/>
          <w:szCs w:val="28"/>
        </w:rPr>
      </w:pPr>
      <w:r>
        <w:rPr>
          <w:rFonts w:eastAsia="黑体" w:hint="eastAsia"/>
          <w:kern w:val="0"/>
          <w:sz w:val="28"/>
          <w:szCs w:val="28"/>
        </w:rPr>
        <w:t>2</w:t>
      </w:r>
      <w:r w:rsidRPr="00834FCD">
        <w:rPr>
          <w:rFonts w:eastAsia="黑体"/>
          <w:kern w:val="0"/>
          <w:sz w:val="28"/>
          <w:szCs w:val="28"/>
        </w:rPr>
        <w:t>020</w:t>
      </w:r>
      <w:r w:rsidR="00EF4A97">
        <w:rPr>
          <w:rFonts w:eastAsia="黑体" w:hint="eastAsia"/>
          <w:kern w:val="0"/>
          <w:sz w:val="28"/>
          <w:szCs w:val="28"/>
        </w:rPr>
        <w:t>年</w:t>
      </w:r>
      <w:r w:rsidRPr="00834FCD">
        <w:rPr>
          <w:rFonts w:eastAsia="黑体"/>
          <w:kern w:val="0"/>
          <w:sz w:val="28"/>
          <w:szCs w:val="28"/>
        </w:rPr>
        <w:t>高教社杯全国大学生数学建模竞赛题目</w:t>
      </w:r>
    </w:p>
    <w:p w14:paraId="6CD7E2F0" w14:textId="77777777" w:rsidR="00306D16" w:rsidRPr="00834FCD" w:rsidRDefault="00306D16" w:rsidP="00306D16">
      <w:pPr>
        <w:jc w:val="center"/>
        <w:rPr>
          <w:rFonts w:eastAsia="华文楷体"/>
          <w:color w:val="0000CC"/>
          <w:sz w:val="28"/>
          <w:szCs w:val="28"/>
        </w:rPr>
      </w:pPr>
      <w:r w:rsidRPr="00834FCD">
        <w:rPr>
          <w:rFonts w:eastAsia="华文楷体"/>
          <w:color w:val="0000CC"/>
          <w:sz w:val="28"/>
          <w:szCs w:val="28"/>
        </w:rPr>
        <w:t>（请先阅读</w:t>
      </w:r>
      <w:r w:rsidRPr="00834FCD">
        <w:rPr>
          <w:rFonts w:eastAsia="华文楷体"/>
          <w:color w:val="0000CC"/>
          <w:sz w:val="28"/>
          <w:szCs w:val="28"/>
        </w:rPr>
        <w:t>“</w:t>
      </w:r>
      <w:r w:rsidRPr="00834FCD">
        <w:rPr>
          <w:rFonts w:eastAsia="华文楷体"/>
          <w:color w:val="0000CC"/>
          <w:sz w:val="28"/>
          <w:szCs w:val="28"/>
        </w:rPr>
        <w:t>全国大学生数学建模竞赛论文格式规范</w:t>
      </w:r>
      <w:r w:rsidRPr="00834FCD">
        <w:rPr>
          <w:rFonts w:eastAsia="华文楷体"/>
          <w:color w:val="0000CC"/>
          <w:sz w:val="28"/>
          <w:szCs w:val="28"/>
        </w:rPr>
        <w:t>”</w:t>
      </w:r>
      <w:r w:rsidRPr="00834FCD">
        <w:rPr>
          <w:rFonts w:eastAsia="华文楷体"/>
          <w:color w:val="0000CC"/>
          <w:sz w:val="28"/>
          <w:szCs w:val="28"/>
        </w:rPr>
        <w:t>）</w:t>
      </w:r>
    </w:p>
    <w:p w14:paraId="3129FEBC" w14:textId="77777777" w:rsidR="00306D16" w:rsidRPr="00834FCD" w:rsidRDefault="00D14682" w:rsidP="00306D16">
      <w:pPr>
        <w:adjustRightInd w:val="0"/>
        <w:snapToGrid w:val="0"/>
        <w:spacing w:line="240" w:lineRule="atLeast"/>
        <w:jc w:val="center"/>
        <w:rPr>
          <w:b/>
          <w:sz w:val="28"/>
          <w:szCs w:val="28"/>
        </w:rPr>
      </w:pPr>
      <w:r>
        <w:rPr>
          <w:noProof/>
        </w:rPr>
        <w:pict w14:anchorId="52E08A13">
          <v:line id="Line 2" o:spid="_x0000_s2150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8pt" to="414pt,7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" strokeweight="4.5pt">
            <v:stroke linestyle="thinThick"/>
            <o:lock v:ext="edit" shapetype="f"/>
          </v:line>
        </w:pict>
      </w:r>
    </w:p>
    <w:p w14:paraId="331E3B5A" w14:textId="77777777" w:rsidR="001722D9" w:rsidRPr="00306D16" w:rsidRDefault="00306D16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bCs/>
          <w:sz w:val="30"/>
          <w:szCs w:val="30"/>
        </w:rPr>
        <w:t xml:space="preserve">B题   </w:t>
      </w:r>
      <w:r w:rsidR="0065413E"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14:paraId="29D7C95B" w14:textId="77777777" w:rsidR="008C74D0" w:rsidRPr="00520A15" w:rsidRDefault="008C74D0" w:rsidP="00E5417C">
      <w:pPr>
        <w:snapToGrid w:val="0"/>
        <w:rPr>
          <w:sz w:val="24"/>
        </w:rPr>
      </w:pPr>
    </w:p>
    <w:p w14:paraId="565483D8" w14:textId="77777777"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520A15">
        <w:rPr>
          <w:rFonts w:hint="eastAsia"/>
          <w:sz w:val="24"/>
        </w:rPr>
        <w:t>途中会遇到不同的</w:t>
      </w:r>
      <w:r w:rsidR="00C4015D" w:rsidRPr="00520A15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气，也可在矿山、村庄补充资金或资源，目标是在规定时间内到达终点，并保留尽可能多的资金。</w:t>
      </w:r>
    </w:p>
    <w:p w14:paraId="0352E2DE" w14:textId="77777777"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14:paraId="1DD6199F" w14:textId="77777777"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14:paraId="39A19A5E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穿越沙漠</w:t>
      </w:r>
      <w:r w:rsidR="00B34BBE">
        <w:rPr>
          <w:rFonts w:hint="eastAsia"/>
          <w:sz w:val="24"/>
        </w:rPr>
        <w:t>需</w:t>
      </w:r>
      <w:r w:rsidRPr="00520A15">
        <w:rPr>
          <w:rFonts w:hint="eastAsia"/>
          <w:sz w:val="24"/>
        </w:rPr>
        <w:t>水和食物</w:t>
      </w:r>
      <w:r>
        <w:rPr>
          <w:rFonts w:hint="eastAsia"/>
          <w:sz w:val="24"/>
        </w:rPr>
        <w:t>两种资源，它们的最小计量单位均为箱。</w:t>
      </w:r>
      <w:r w:rsidR="00482409" w:rsidRPr="00520A15">
        <w:rPr>
          <w:rFonts w:hint="eastAsia"/>
          <w:sz w:val="24"/>
        </w:rPr>
        <w:t>每天</w:t>
      </w:r>
      <w:r w:rsidR="00482409">
        <w:rPr>
          <w:rFonts w:hint="eastAsia"/>
          <w:sz w:val="24"/>
        </w:rPr>
        <w:t>玩家拥有</w:t>
      </w:r>
      <w:r w:rsidR="00482409" w:rsidRPr="00520A15">
        <w:rPr>
          <w:rFonts w:hint="eastAsia"/>
          <w:sz w:val="24"/>
        </w:rPr>
        <w:t>的</w:t>
      </w:r>
      <w:r w:rsidR="00482409">
        <w:rPr>
          <w:rFonts w:hint="eastAsia"/>
          <w:sz w:val="24"/>
        </w:rPr>
        <w:t>水和食物质量之和</w:t>
      </w:r>
      <w:r w:rsidR="00482409" w:rsidRPr="00520A15">
        <w:rPr>
          <w:rFonts w:hint="eastAsia"/>
          <w:sz w:val="24"/>
        </w:rPr>
        <w:t>不</w:t>
      </w:r>
      <w:r w:rsidR="00482409">
        <w:rPr>
          <w:rFonts w:hint="eastAsia"/>
          <w:sz w:val="24"/>
        </w:rPr>
        <w:t>能</w:t>
      </w:r>
      <w:r w:rsidR="00482409" w:rsidRPr="00520A15">
        <w:rPr>
          <w:rFonts w:hint="eastAsia"/>
          <w:sz w:val="24"/>
        </w:rPr>
        <w:t>超过</w:t>
      </w:r>
      <w:r w:rsidR="00482409">
        <w:rPr>
          <w:rFonts w:hint="eastAsia"/>
          <w:sz w:val="24"/>
        </w:rPr>
        <w:t>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14:paraId="07ABDC12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“晴</w:t>
      </w:r>
      <w:r>
        <w:rPr>
          <w:rFonts w:hint="eastAsia"/>
          <w:sz w:val="24"/>
        </w:rPr>
        <w:t>朗</w:t>
      </w:r>
      <w:r w:rsidRPr="00520A15">
        <w:rPr>
          <w:rFonts w:hint="eastAsia"/>
          <w:sz w:val="24"/>
        </w:rPr>
        <w:t>”、“高温”、“沙暴”三种状况之一，沙漠中所有区域的天气相同。</w:t>
      </w:r>
    </w:p>
    <w:p w14:paraId="672662CC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与之相邻的另一个区域，也可在原地停留。沙暴日必须在原地停留。</w:t>
      </w:r>
    </w:p>
    <w:p w14:paraId="46A91828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D14682" w:rsidRPr="006015F5">
        <w:rPr>
          <w:noProof/>
          <w:position w:val="-4"/>
          <w:sz w:val="24"/>
        </w:rPr>
        <w:object w:dxaOrig="200" w:dyaOrig="260" w14:anchorId="160F65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.9pt;height:13.2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39107295" r:id="rId8"/>
        </w:object>
      </w:r>
      <w:r w:rsidR="006015F5">
        <w:rPr>
          <w:rFonts w:hint="eastAsia"/>
          <w:sz w:val="24"/>
        </w:rPr>
        <w:t>倍</w:t>
      </w:r>
      <w:r w:rsidRPr="00520A15">
        <w:rPr>
          <w:rFonts w:hint="eastAsia"/>
          <w:sz w:val="24"/>
        </w:rPr>
        <w:t>。</w:t>
      </w:r>
    </w:p>
    <w:p w14:paraId="60108D85" w14:textId="77777777"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14:paraId="76122318" w14:textId="77777777"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量称为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="00D14682" w:rsidRPr="00ED4CDE">
        <w:rPr>
          <w:noProof/>
          <w:position w:val="-6"/>
          <w:sz w:val="24"/>
        </w:rPr>
        <w:object w:dxaOrig="180" w:dyaOrig="279" w14:anchorId="798049EB">
          <v:shape id="_x0000_i1025" type="#_x0000_t75" alt="" style="width:8.8pt;height:14.3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9107296" r:id="rId10"/>
        </w:object>
      </w:r>
      <w:r>
        <w:rPr>
          <w:rFonts w:hint="eastAsia"/>
          <w:sz w:val="24"/>
        </w:rPr>
        <w:t>倍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14:paraId="30D9529F" w14:textId="77777777"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14:paraId="2E78FDC9" w14:textId="10A97CAE" w:rsidR="001F7416" w:rsidRDefault="00780D58" w:rsidP="001F7416">
      <w:pPr>
        <w:snapToGrid w:val="0"/>
        <w:ind w:firstLineChars="200" w:firstLine="480"/>
        <w:rPr>
          <w:rFonts w:hint="eastAsia"/>
          <w:sz w:val="24"/>
        </w:rPr>
      </w:pP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</w:t>
      </w:r>
    </w:p>
    <w:p w14:paraId="72ACC47C" w14:textId="77777777" w:rsidR="001F7416" w:rsidRDefault="001F7416" w:rsidP="001F7416">
      <w:pPr>
        <w:rPr>
          <w:noProof/>
          <w:sz w:val="24"/>
        </w:rPr>
      </w:pPr>
      <w:r>
        <w:rPr>
          <w:rFonts w:hint="eastAsia"/>
          <w:noProof/>
          <w:sz w:val="24"/>
        </w:rPr>
        <w:t>参数设定：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1F7416" w:rsidRPr="00DC0850" w14:paraId="06D68A81" w14:textId="77777777" w:rsidTr="001A7D65">
        <w:trPr>
          <w:jc w:val="center"/>
        </w:trPr>
        <w:tc>
          <w:tcPr>
            <w:tcW w:w="2235" w:type="dxa"/>
            <w:gridSpan w:val="2"/>
          </w:tcPr>
          <w:p w14:paraId="68FAB94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75A3299D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0F807528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4E1B4297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1F7416" w:rsidRPr="00DC0850" w14:paraId="7ED5A36F" w14:textId="77777777" w:rsidTr="001A7D65">
        <w:trPr>
          <w:jc w:val="center"/>
        </w:trPr>
        <w:tc>
          <w:tcPr>
            <w:tcW w:w="2235" w:type="dxa"/>
            <w:gridSpan w:val="2"/>
          </w:tcPr>
          <w:p w14:paraId="6F8C1CB3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6D35F4D0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49FDBE15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26720279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1F7416" w:rsidRPr="00DC0850" w14:paraId="71287AD7" w14:textId="77777777" w:rsidTr="001A7D65">
        <w:trPr>
          <w:jc w:val="center"/>
        </w:trPr>
        <w:tc>
          <w:tcPr>
            <w:tcW w:w="959" w:type="dxa"/>
            <w:vMerge w:val="restart"/>
            <w:vAlign w:val="center"/>
          </w:tcPr>
          <w:p w14:paraId="64EBE477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48A88EE8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057F46C8" w14:textId="77777777" w:rsidR="001F7416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7ECB1AB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50CD5AFD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1F7416" w:rsidRPr="00DC0850" w14:paraId="4627369C" w14:textId="77777777" w:rsidTr="001A7D65">
        <w:trPr>
          <w:jc w:val="center"/>
        </w:trPr>
        <w:tc>
          <w:tcPr>
            <w:tcW w:w="959" w:type="dxa"/>
            <w:vMerge/>
            <w:vAlign w:val="center"/>
          </w:tcPr>
          <w:p w14:paraId="38FD8FA1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27BE156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158095E2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0102B97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14:paraId="60921D8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14:paraId="60841504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1F7416" w:rsidRPr="00DC0850" w14:paraId="1CF35B58" w14:textId="77777777" w:rsidTr="001A7D65">
        <w:trPr>
          <w:jc w:val="center"/>
        </w:trPr>
        <w:tc>
          <w:tcPr>
            <w:tcW w:w="959" w:type="dxa"/>
            <w:vAlign w:val="center"/>
          </w:tcPr>
          <w:p w14:paraId="6966D7AF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296D4CB0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6123B5EE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32075BEE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5F5E8596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14:paraId="4837BA50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1F7416" w:rsidRPr="00DC0850" w14:paraId="37B1CE46" w14:textId="77777777" w:rsidTr="001A7D65">
        <w:trPr>
          <w:jc w:val="center"/>
        </w:trPr>
        <w:tc>
          <w:tcPr>
            <w:tcW w:w="959" w:type="dxa"/>
            <w:vAlign w:val="center"/>
          </w:tcPr>
          <w:p w14:paraId="3F03EF00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14F4970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06530B6A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3AE99E80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14:paraId="2F7268CC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14:paraId="532B1AD9" w14:textId="77777777" w:rsidR="001F7416" w:rsidRPr="00DC0850" w:rsidRDefault="001F7416" w:rsidP="001A7D6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3B432C4C" w14:textId="77777777" w:rsidR="001F7416" w:rsidRDefault="001F7416" w:rsidP="001F7416">
      <w:pPr>
        <w:rPr>
          <w:noProof/>
          <w:sz w:val="24"/>
        </w:rPr>
      </w:pPr>
    </w:p>
    <w:p w14:paraId="1B07236C" w14:textId="77777777" w:rsidR="001F7416" w:rsidRDefault="001F7416" w:rsidP="001F7416">
      <w:pPr>
        <w:rPr>
          <w:noProof/>
          <w:sz w:val="24"/>
        </w:rPr>
      </w:pPr>
      <w:r>
        <w:rPr>
          <w:rFonts w:hint="eastAsia"/>
          <w:noProof/>
          <w:sz w:val="24"/>
        </w:rPr>
        <w:t>天气状况：</w:t>
      </w:r>
    </w:p>
    <w:tbl>
      <w:tblPr>
        <w:tblStyle w:val="a3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1F7416" w14:paraId="30A4268E" w14:textId="77777777" w:rsidTr="001A7D65">
        <w:tc>
          <w:tcPr>
            <w:tcW w:w="734" w:type="dxa"/>
          </w:tcPr>
          <w:p w14:paraId="7BE6A878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5AD9F34F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14:paraId="7658174E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14:paraId="2C8303F9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14:paraId="393C2C0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14:paraId="54717702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14:paraId="1FEF749A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14:paraId="4058E880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14:paraId="2DDC44F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14:paraId="764DFEEF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14:paraId="2939FCCE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1F7416" w14:paraId="7F806B41" w14:textId="77777777" w:rsidTr="001A7D65">
        <w:tc>
          <w:tcPr>
            <w:tcW w:w="734" w:type="dxa"/>
          </w:tcPr>
          <w:p w14:paraId="2467E683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4102E9A9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14:paraId="27CAC978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299FC89A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14:paraId="71DF84C6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14:paraId="26F58F0D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14:paraId="357DA796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3092F25F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14:paraId="1068E7ED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 w14:paraId="23963888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55036D2E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1F7416" w14:paraId="0029CC6A" w14:textId="77777777" w:rsidTr="001A7D65">
        <w:tc>
          <w:tcPr>
            <w:tcW w:w="734" w:type="dxa"/>
          </w:tcPr>
          <w:p w14:paraId="7C9F8BE1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lastRenderedPageBreak/>
              <w:t>日期</w:t>
            </w:r>
          </w:p>
        </w:tc>
        <w:tc>
          <w:tcPr>
            <w:tcW w:w="735" w:type="dxa"/>
          </w:tcPr>
          <w:p w14:paraId="0FC62CE7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14:paraId="40B55EA1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14:paraId="08FC0F9F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14:paraId="48F00507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14:paraId="3AFDB536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14:paraId="321DA006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14:paraId="3590E3FE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14:paraId="12874AA3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14:paraId="6B470E01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14:paraId="1FF11E72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1F7416" w14:paraId="1FC73C7A" w14:textId="77777777" w:rsidTr="001A7D65">
        <w:tc>
          <w:tcPr>
            <w:tcW w:w="734" w:type="dxa"/>
          </w:tcPr>
          <w:p w14:paraId="5E93BF8B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65282ACF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14:paraId="50FF445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6BED316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14:paraId="058CB23B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019E404D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14:paraId="2F158CA9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68C1FC32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14:paraId="74F4F678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14:paraId="74A05C1E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46FAD4EC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1F7416" w14:paraId="00779FB2" w14:textId="77777777" w:rsidTr="001A7D65">
        <w:tc>
          <w:tcPr>
            <w:tcW w:w="734" w:type="dxa"/>
          </w:tcPr>
          <w:p w14:paraId="3967C686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5D37D0FA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14:paraId="4158FFE8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14:paraId="0E5E2F2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14:paraId="4E4332F9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14:paraId="03074B75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14:paraId="49E6888B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14:paraId="2C110974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14:paraId="24A4602A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14:paraId="5109E780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14:paraId="0402F4D7" w14:textId="77777777" w:rsidR="001F7416" w:rsidRPr="008F198C" w:rsidRDefault="001F7416" w:rsidP="001A7D65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1F7416" w14:paraId="7CF04EF4" w14:textId="77777777" w:rsidTr="001A7D65">
        <w:tc>
          <w:tcPr>
            <w:tcW w:w="734" w:type="dxa"/>
          </w:tcPr>
          <w:p w14:paraId="08361D00" w14:textId="77777777" w:rsidR="001F7416" w:rsidRPr="00710063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1F03385C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14:paraId="5995D89B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14:paraId="64A396D3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14:paraId="72DDFD02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14:paraId="49402632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14:paraId="3D06185E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2DE19D93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14:paraId="4366D88F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14:paraId="5B8EBCB7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14:paraId="0DEA9F5C" w14:textId="77777777" w:rsidR="001F7416" w:rsidRPr="00E42A02" w:rsidRDefault="001F7416" w:rsidP="001A7D65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14:paraId="2A11F23C" w14:textId="77777777" w:rsidR="001F7416" w:rsidRDefault="001F7416" w:rsidP="001F7416">
      <w:pPr>
        <w:rPr>
          <w:noProof/>
          <w:sz w:val="24"/>
        </w:rPr>
      </w:pPr>
    </w:p>
    <w:p w14:paraId="0D86AA90" w14:textId="77777777" w:rsidR="001F7416" w:rsidRDefault="001F7416" w:rsidP="001F7416">
      <w:pPr>
        <w:rPr>
          <w:noProof/>
          <w:sz w:val="24"/>
        </w:rPr>
      </w:pPr>
      <w:r>
        <w:rPr>
          <w:rFonts w:hint="eastAsia"/>
          <w:noProof/>
          <w:sz w:val="24"/>
        </w:rPr>
        <w:t>地图：</w:t>
      </w:r>
    </w:p>
    <w:p w14:paraId="024A03B9" w14:textId="77777777" w:rsidR="001F7416" w:rsidRDefault="001F7416" w:rsidP="001F7416">
      <w:pPr>
        <w:widowControl/>
        <w:jc w:val="left"/>
        <w:rPr>
          <w:noProof/>
          <w:sz w:val="24"/>
        </w:rPr>
      </w:pPr>
    </w:p>
    <w:p w14:paraId="6C7D8687" w14:textId="77777777" w:rsidR="001F7416" w:rsidRDefault="00D14682" w:rsidP="001F7416">
      <w:pPr>
        <w:widowControl/>
        <w:jc w:val="left"/>
        <w:rPr>
          <w:noProof/>
          <w:sz w:val="24"/>
        </w:rPr>
      </w:pPr>
      <w:r>
        <w:rPr>
          <w:noProof/>
        </w:rPr>
        <w:pict w14:anchorId="103C3CFF">
          <v:group id="组合 112" o:spid="_x0000_s2050" style="position:absolute;margin-left:53.25pt;margin-top:1.15pt;width:310pt;height:390.75pt;z-index:251660288;mso-width-relative:margin" coordorigin="4360,984" coordsize="6200,781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">
            <v:group id="组合 101" o:spid="_x0000_s2051" style="position:absolute;left:4360;top:984;width:6200;height:7815" coordorigin="4360,984" coordsize="6200,781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">
              <v:group id="组合 83" o:spid="_x0000_s2052" style="position:absolute;left:4360;top:984;width:6200;height:7815" coordorigin="4360,984" coordsize="6200,781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2053" type="#_x0000_t202" style="position:absolute;left:4917;top:1142;width:736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" filled="f" stroked="f">
                  <v:textbox style="mso-fit-shape-to-text:t">
                    <w:txbxContent>
                      <w:p w14:paraId="4CAB8CF1" w14:textId="77777777" w:rsidR="001F7416" w:rsidRPr="004707C9" w:rsidRDefault="001F7416" w:rsidP="001F7416">
                        <w:pPr>
                          <w:pStyle w:val="af1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4707C9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 w:rsidRPr="004707C9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2054" type="#_x0000_t202" style="position:absolute;left:4512;top:1824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" filled="f" stroked="f">
                  <v:textbox style="mso-fit-shape-to-text:t">
                    <w:txbxContent>
                      <w:p w14:paraId="0BD64970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2055" style="position:absolute;left:4360;top:984;width:6200;height:7815" coordorigin="4371,984" coordsize="8581,975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">
                  <v:group id="组合 60" o:spid="_x0000_s2056" style="position:absolute;left:4371;top:984;width:8581;height:7824" coordorigin="4371,984" coordsize="8581,782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">
                    <v:group id="组合 54" o:spid="_x0000_s2057" style="position:absolute;left:4371;top:984;width:8581;height:6907" coordorigin="4371,984" coordsize="8581,690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">
                      <v:group id="组合 28" o:spid="_x0000_s2058" style="position:absolute;left:4371;top:984;width:7261;height:3779" coordorigin="4371,984" coordsize="7261,37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">
                        <v:group id="组合 20" o:spid="_x0000_s2059" style="position:absolute;left:4371;top:984;width:3826;height:3779" coordorigin="4371,984" coordsize="3826,37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">
                          <v:group id="组合 17" o:spid="_x0000_s2060" style="position:absolute;left:4371;top:984;width:3826;height:2947" coordorigin="4371,984" coordsize="3826,294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">
                            <v:group id="组合 13" o:spid="_x0000_s2061" style="position:absolute;left:4384;top:984;width:3813;height:2220" coordorigin="4384,984" coordsize="3813,22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">
                              <v:line id="直接连接符 1" o:spid="_x0000_s2062" style="position:absolute;flip:x;visibility:visible;mso-wrap-style:square" from="4384,1218" to="5465,30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2" o:spid="_x0000_s2063" style="position:absolute;flip:x y;visibility:visible;mso-wrap-style:square" from="5454,1227" to="6275,14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3" o:spid="_x0000_s2064" style="position:absolute;flip:x;visibility:visible;mso-wrap-style:square" from="4384,1484" to="6275,30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4" o:spid="_x0000_s2065" style="position:absolute;flip:x y;visibility:visible;mso-wrap-style:square" from="4945,2152" to="5404,237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7" o:spid="_x0000_s2066" style="position:absolute;flip:x;visibility:visible;mso-wrap-style:square" from="6275,984" to="7633,147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8" o:spid="_x0000_s2067" style="position:absolute;visibility:visible;mso-wrap-style:square" from="7633,984" to="8197,17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" strokecolor="#4a7ebb">
                                <v:path arrowok="f"/>
                                <o:lock v:ext="edit" shapetype="f"/>
                              </v:line>
                              <v:line id="直接连接符 9" o:spid="_x0000_s2068" style="position:absolute;visibility:visible;mso-wrap-style:square" from="8197,1702" to="8197,240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" strokecolor="#4a7ebb">
                                <v:path arrowok="f"/>
                                <o:lock v:ext="edit" shapetype="f"/>
                              </v:line>
                              <v:line id="直接连接符 10" o:spid="_x0000_s2069" style="position:absolute;flip:x;visibility:visible;mso-wrap-style:square" from="7528,2400" to="8197,32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  <v:line id="直接连接符 11" o:spid="_x0000_s2070" style="position:absolute;flip:x y;visibility:visible;mso-wrap-style:square" from="5385,2372" to="7528,32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" strokecolor="#4a7ebb">
                                <v:path arrowok="f"/>
                                <o:lock v:ext="edit" shapetype="f"/>
                              </v:line>
                            </v:group>
                            <v:line id="直接连接符 14" o:spid="_x0000_s2071" style="position:absolute;flip:x;visibility:visible;mso-wrap-style:square" from="5815,2582" to="5921,392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" strokecolor="#4a7ebb">
                              <v:path arrowok="f"/>
                              <o:lock v:ext="edit" shapetype="f"/>
                            </v:line>
                            <v:line id="直接连接符 15" o:spid="_x0000_s2072" style="position:absolute;flip:x;visibility:visible;mso-wrap-style:square" from="4734,3921" to="5806,393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" strokecolor="#4a7ebb">
                              <v:path arrowok="f"/>
                              <o:lock v:ext="edit" shapetype="f"/>
                            </v:line>
                            <v:line id="直接连接符 16" o:spid="_x0000_s2073" style="position:absolute;flip:x y;visibility:visible;mso-wrap-style:square" from="4371,3080" to="4734,392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" strokecolor="#4a7ebb">
                              <v:path arrowok="f"/>
                              <o:lock v:ext="edit" shapetype="f"/>
                            </v:line>
                          </v:group>
                          <v:line id="直接连接符 18" o:spid="_x0000_s2074" style="position:absolute;flip:x;visibility:visible;mso-wrap-style:square" from="5576,3204" to="7528,476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" strokecolor="#4a7ebb">
                            <v:path arrowok="f"/>
                            <o:lock v:ext="edit" shapetype="f"/>
                          </v:line>
                          <v:line id="直接连接符 19" o:spid="_x0000_s2075" style="position:absolute;flip:x y;visibility:visible;mso-wrap-style:square" from="4935,3912" to="5576,476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" strokecolor="#4a7ebb">
                            <v:path arrowok="f"/>
                            <o:lock v:ext="edit" shapetype="f"/>
                          </v:line>
                        </v:group>
                        <v:line id="直接连接符 21" o:spid="_x0000_s2076" style="position:absolute;flip:x;visibility:visible;mso-wrap-style:square" from="8197,1396" to="8484,17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" strokecolor="#4a7ebb">
                          <v:path arrowok="f"/>
                          <o:lock v:ext="edit" shapetype="f"/>
                        </v:line>
                        <v:line id="直接连接符 22" o:spid="_x0000_s2077" style="position:absolute;flip:x y;visibility:visible;mso-wrap-style:square" from="8197,2400" to="10101,27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" strokecolor="#4a7ebb">
                          <v:path arrowok="f"/>
                          <o:lock v:ext="edit" shapetype="f"/>
                        </v:line>
                        <v:line id="直接连接符 23" o:spid="_x0000_s2078" style="position:absolute;flip:x y;visibility:visible;mso-wrap-style:square" from="8484,1396" to="10120,15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" strokecolor="#4a7ebb">
                          <v:path arrowok="f"/>
                          <o:lock v:ext="edit" shapetype="f"/>
                        </v:line>
                        <v:line id="直接连接符 24" o:spid="_x0000_s2079" style="position:absolute;flip:x;visibility:visible;mso-wrap-style:square" from="10082,1570" to="10120,277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" strokecolor="#4a7ebb">
                          <v:path arrowok="f"/>
                          <o:lock v:ext="edit" shapetype="f"/>
                        </v:line>
                        <v:line id="直接连接符 25" o:spid="_x0000_s2080" style="position:absolute;flip:x;visibility:visible;mso-wrap-style:square" from="10082,2716" to="11632,27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" strokecolor="#4a7ebb">
                          <v:path arrowok="f"/>
                          <o:lock v:ext="edit" shapetype="f"/>
                        </v:line>
                        <v:line id="直接连接符 26" o:spid="_x0000_s2081" style="position:absolute;flip:x;visibility:visible;mso-wrap-style:square" from="10101,1520" to="10981,15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" strokecolor="#4a7ebb">
                          <v:path arrowok="f"/>
                          <o:lock v:ext="edit" shapetype="f"/>
                        </v:line>
                        <v:line id="直接连接符 27" o:spid="_x0000_s2082" style="position:absolute;flip:x y;visibility:visible;mso-wrap-style:square" from="10981,1520" to="11594,26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" strokecolor="#4a7ebb">
                          <v:path arrowok="f"/>
                          <o:lock v:ext="edit" shapetype="f"/>
                        </v:line>
                      </v:group>
                      <v:line id="直接连接符 29" o:spid="_x0000_s2083" style="position:absolute;flip:x y;visibility:visible;mso-wrap-style:square" from="6623,3912" to="7285,46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30" o:spid="_x0000_s2084" style="position:absolute;flip:x;visibility:visible;mso-wrap-style:square" from="7285,4572" to="8657,46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31" o:spid="_x0000_s2085" style="position:absolute;flip:x;visibility:visible;mso-wrap-style:square" from="8657,2601" to="9173,454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" strokecolor="#4a7ebb">
                        <v:path arrowok="f"/>
                        <o:lock v:ext="edit" shapetype="f"/>
                      </v:line>
                      <v:line id="直接连接符 32" o:spid="_x0000_s2086" style="position:absolute;flip:x y;visibility:visible;mso-wrap-style:square" from="5576,4763" to="6868,53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33" o:spid="_x0000_s2087" style="position:absolute;flip:x;visibility:visible;mso-wrap-style:square" from="6839,4602" to="7285,53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34" o:spid="_x0000_s2088" style="position:absolute;flip:x;visibility:visible;mso-wrap-style:square" from="7212,5280" to="9805,573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35" o:spid="_x0000_s2089" style="position:absolute;flip:x;visibility:visible;mso-wrap-style:square" from="9805,2764" to="10082,52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36" o:spid="_x0000_s2090" style="position:absolute;visibility:visible;mso-wrap-style:square" from="6868,5356" to="7643,62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37" o:spid="_x0000_s2091" style="position:absolute;visibility:visible;mso-wrap-style:square" from="8662,4543" to="8867,60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38" o:spid="_x0000_s2092" style="position:absolute;flip:x;visibility:visible;mso-wrap-style:square" from="7594,5902" to="10264,62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39" o:spid="_x0000_s2093" style="position:absolute;flip:x y;visibility:visible;mso-wrap-style:square" from="9794,5280" to="10551,6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40" o:spid="_x0000_s2094" style="position:absolute;flip:x;visibility:visible;mso-wrap-style:square" from="10551,6275" to="11278,6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" strokecolor="#4a7ebb">
                        <v:path arrowok="f"/>
                        <o:lock v:ext="edit" shapetype="f"/>
                      </v:line>
                      <v:line id="直接连接符 41" o:spid="_x0000_s2095" style="position:absolute;flip:x;visibility:visible;mso-wrap-style:square" from="11278,3309" to="12368,6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42" o:spid="_x0000_s2096" style="position:absolute;flip:x y;visibility:visible;mso-wrap-style:square" from="11632,2716" to="12359,33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43" o:spid="_x0000_s2097" style="position:absolute;flip:x y;visibility:visible;mso-wrap-style:square" from="7594,6217" to="8236,7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44" o:spid="_x0000_s2098" style="position:absolute;flip:x;visibility:visible;mso-wrap-style:square" from="8236,6016" to="9221,7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45" o:spid="_x0000_s2099" style="position:absolute;flip:x y;visibility:visible;mso-wrap-style:square" from="8236,7432" to="10044,78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46" o:spid="_x0000_s2100" style="position:absolute;flip:x;visibility:visible;mso-wrap-style:square" from="10044,6256" to="10513,78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47" o:spid="_x0000_s2101" style="position:absolute;flip:x;visibility:visible;mso-wrap-style:square" from="11077,6256" to="11278,69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48" o:spid="_x0000_s2102" style="position:absolute;flip:y;visibility:visible;mso-wrap-style:square" from="10302,6964" to="11077,70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49" o:spid="_x0000_s2103" style="position:absolute;flip:x;visibility:visible;mso-wrap-style:square" from="11278,6007" to="12952,62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  <v:line id="直接连接符 50" o:spid="_x0000_s2104" style="position:absolute;visibility:visible;mso-wrap-style:square" from="11823,4821" to="12952,600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" strokecolor="#4a7ebb">
                        <v:path arrowok="f"/>
                        <o:lock v:ext="edit" shapetype="f"/>
                      </v:line>
                      <v:line id="直接连接符 51" o:spid="_x0000_s2105" style="position:absolute;flip:x y;visibility:visible;mso-wrap-style:square" from="11077,6964" to="11957,708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" strokecolor="#4a7ebb">
                        <v:path arrowok="f"/>
                        <o:lock v:ext="edit" shapetype="f"/>
                      </v:line>
                      <v:line id="直接连接符 52" o:spid="_x0000_s2106" style="position:absolute;flip:x;visibility:visible;mso-wrap-style:square" from="11957,6026" to="12770,71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" strokecolor="#4a7ebb">
                        <v:path arrowok="f"/>
                        <o:lock v:ext="edit" shapetype="f"/>
                      </v:line>
                      <v:line id="直接连接符 53" o:spid="_x0000_s2107" style="position:absolute;visibility:visible;mso-wrap-style:square" from="12148,6103" to="12148,68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" strokecolor="#4a7ebb">
                        <v:path arrowok="f"/>
                        <o:lock v:ext="edit" shapetype="f"/>
                      </v:line>
                    </v:group>
                    <v:line id="直接连接符 55" o:spid="_x0000_s2108" style="position:absolute;flip:x;visibility:visible;mso-wrap-style:square" from="7872,7432" to="8236,87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  <v:line id="直接连接符 56" o:spid="_x0000_s2109" style="position:absolute;flip:x y;visibility:visible;mso-wrap-style:square" from="7872,8752" to="10107,880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  <v:line id="直接连接符 57" o:spid="_x0000_s2110" style="position:absolute;flip:x;visibility:visible;mso-wrap-style:square" from="9011,7609" to="9022,87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" strokecolor="#4a7ebb">
                      <v:path arrowok="f"/>
                      <o:lock v:ext="edit" shapetype="f"/>
                    </v:line>
                    <v:line id="直接连接符 58" o:spid="_x0000_s2111" style="position:absolute;flip:x y;visibility:visible;mso-wrap-style:square" from="10044,7891" to="10541,83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  <v:line id="直接连接符 59" o:spid="_x0000_s2112" style="position:absolute;flip:x;visibility:visible;mso-wrap-style:square" from="10082,8328" to="10518,880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</v:group>
                  <v:group id="组合 63" o:spid="_x0000_s2113" style="position:absolute;left:10952;top:7088;width:1004;height:2313" coordorigin="10952,7088" coordsize="1004,231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">
                    <v:line id="直接连接符 61" o:spid="_x0000_s2114" style="position:absolute;flip:x;visibility:visible;mso-wrap-style:square" from="11946,7088" to="11957,85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  <v:line id="直接连接符 62" o:spid="_x0000_s2115" style="position:absolute;flip:x;visibility:visible;mso-wrap-style:square" from="10952,8579" to="11957,94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" strokecolor="#4a7ebb">
                      <v:path arrowok="f"/>
                      <o:lock v:ext="edit" shapetype="f"/>
                    </v:line>
                  </v:group>
                  <v:line id="直接连接符 64" o:spid="_x0000_s2116" style="position:absolute;flip:x y;visibility:visible;mso-wrap-style:square" from="10082,8808" to="10964,93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" strokecolor="#4a7ebb">
                    <v:path arrowok="f"/>
                    <o:lock v:ext="edit" shapetype="f"/>
                  </v:line>
                  <v:line id="直接连接符 65" o:spid="_x0000_s2117" style="position:absolute;visibility:visible;mso-wrap-style:square" from="7872,8752" to="8371,1009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" strokecolor="#4a7ebb">
                    <v:path arrowok="f"/>
                    <o:lock v:ext="edit" shapetype="f"/>
                  </v:line>
                  <v:line id="直接连接符 66" o:spid="_x0000_s2118" style="position:absolute;flip:x;visibility:visible;mso-wrap-style:square" from="8896,9379" to="10964,100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" strokecolor="#4a7ebb">
                    <v:path arrowok="f"/>
                    <o:lock v:ext="edit" shapetype="f"/>
                  </v:line>
                  <v:line id="直接连接符 67" o:spid="_x0000_s2119" style="position:absolute;flip:y;visibility:visible;mso-wrap-style:square" from="8371,10050" to="8953,100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" strokecolor="#4a7ebb">
                    <v:path arrowok="f"/>
                    <o:lock v:ext="edit" shapetype="f"/>
                  </v:line>
                  <v:line id="直接连接符 68" o:spid="_x0000_s2120" style="position:absolute;visibility:visible;mso-wrap-style:square" from="8371,10050" to="8439,107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" strokecolor="#4a7ebb">
                    <v:path arrowok="f"/>
                    <o:lock v:ext="edit" shapetype="f"/>
                  </v:line>
                  <v:line id="直接连接符 69" o:spid="_x0000_s2121" style="position:absolute;flip:x;visibility:visible;mso-wrap-style:square" from="8439,9996" to="11112,107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" strokecolor="#4a7ebb">
                    <v:path arrowok="f"/>
                    <o:lock v:ext="edit" shapetype="f"/>
                  </v:line>
                  <v:line id="直接连接符 70" o:spid="_x0000_s2122" style="position:absolute;visibility:visible;mso-wrap-style:square" from="10981,9402" to="11078,99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" strokecolor="#4a7ebb">
                    <v:path arrowok="f"/>
                    <o:lock v:ext="edit" shapetype="f"/>
                  </v:line>
                  <v:line id="直接连接符 71" o:spid="_x0000_s2123" style="position:absolute;visibility:visible;mso-wrap-style:square" from="8816,8751" to="8953,100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" strokecolor="#4a7ebb">
                    <v:path arrowok="f"/>
                    <o:lock v:ext="edit" shapetype="f"/>
                  </v:line>
                  <v:line id="直接连接符 72" o:spid="_x0000_s2124" style="position:absolute;flip:x y;visibility:visible;mso-wrap-style:square" from="9619,8796" to="9879,97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" strokecolor="#4a7ebb">
                    <v:path arrowok="f"/>
                    <o:lock v:ext="edit" shapetype="f"/>
                  </v:line>
                </v:group>
                <v:shape id="文本框 74" o:spid="_x0000_s2125" type="#_x0000_t202" style="position:absolute;left:6540;top:4059;width:685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" filled="f" stroked="f">
                  <v:textbox style="mso-fit-shape-to-text:t">
                    <w:txbxContent>
                      <w:p w14:paraId="4B1BFC84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2126" type="#_x0000_t202" style="position:absolute;left:4789;top:2559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" filled="f" stroked="f">
                  <v:textbox style="mso-fit-shape-to-text:t">
                    <w:txbxContent>
                      <w:p w14:paraId="74B9CD5D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2127" type="#_x0000_t202" style="position:absolute;left:5563;top:2636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" filled="f" stroked="f">
                  <v:textbox style="mso-fit-shape-to-text:t">
                    <w:txbxContent>
                      <w:p w14:paraId="35A2A6D6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2128" type="#_x0000_t202" style="position:absolute;left:5759;top:3630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" filled="f" stroked="f">
                  <v:textbox style="mso-fit-shape-to-text:t">
                    <w:txbxContent>
                      <w:p w14:paraId="2D152348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2129" type="#_x0000_t202" style="position:absolute;left:7051;top:5158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" filled="f" stroked="f">
                  <v:textbox style="mso-fit-shape-to-text:t">
                    <w:txbxContent>
                      <w:p w14:paraId="102EB40C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2130" type="#_x0000_t202" style="position:absolute;left:7865;top:5424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" filled="f" stroked="f">
                  <v:textbox style="mso-fit-shape-to-text:t">
                    <w:txbxContent>
                      <w:p w14:paraId="13F3E23C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2131" type="#_x0000_t202" style="position:absolute;left:6935;top:4483;width:354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" filled="f" stroked="f">
                  <v:textbox style="mso-fit-shape-to-text:t">
                    <w:txbxContent>
                      <w:p w14:paraId="000274B4" w14:textId="77777777" w:rsidR="001F7416" w:rsidRDefault="001F7416" w:rsidP="001F7416">
                        <w:pPr>
                          <w:pStyle w:val="af1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2132" type="#_x0000_t202" style="position:absolute;left:6974;top:6587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" filled="f" stroked="f">
                <v:textbox style="mso-fit-shape-to-text:t">
                  <w:txbxContent>
                    <w:p w14:paraId="369FE9A1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2133" type="#_x0000_t202" style="position:absolute;left:6974;top:7495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" filled="f" stroked="f">
                <v:textbox style="mso-fit-shape-to-text:t">
                  <w:txbxContent>
                    <w:p w14:paraId="3C5A00A8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2134" type="#_x0000_t202" style="position:absolute;left:7960;top:7968;width:1067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" filled="f" stroked="f">
                <v:textbox style="mso-fit-shape-to-text:t">
                  <w:txbxContent>
                    <w:p w14:paraId="7083F694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2135" type="#_x0000_t202" style="position:absolute;left:7534;top:7378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" filled="f" stroked="f">
                <v:textbox style="mso-fit-shape-to-text:t">
                  <w:txbxContent>
                    <w:p w14:paraId="7D23C35F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2136" type="#_x0000_t202" style="position:absolute;left:8124;top:7378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" filled="f" stroked="f">
                <v:textbox style="mso-fit-shape-to-text:t">
                  <w:txbxContent>
                    <w:p w14:paraId="257E73F4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2137" type="#_x0000_t202" style="position:absolute;left:7650;top:6663;width:1148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" filled="f" stroked="f">
                <v:textbox style="mso-fit-shape-to-text:t">
                  <w:txbxContent>
                    <w:p w14:paraId="68464124" w14:textId="77777777" w:rsidR="001F7416" w:rsidRPr="00095E47" w:rsidRDefault="001F7416" w:rsidP="001F7416">
                      <w:pPr>
                        <w:pStyle w:val="af1"/>
                        <w:jc w:val="center"/>
                        <w:rPr>
                          <w:sz w:val="21"/>
                          <w:szCs w:val="21"/>
                        </w:rPr>
                      </w:pPr>
                      <w:r w:rsidRPr="00095E47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2138" type="#_x0000_t202" style="position:absolute;left:8827;top:6457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" filled="f" stroked="f">
                <v:textbox style="mso-fit-shape-to-text:t">
                  <w:txbxContent>
                    <w:p w14:paraId="649D3BD9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2139" type="#_x0000_t202" style="position:absolute;left:8618;top:5251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" filled="f" stroked="f">
                <v:textbox style="mso-fit-shape-to-text:t">
                  <w:txbxContent>
                    <w:p w14:paraId="52DF6B64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2140" type="#_x0000_t202" style="position:absolute;left:9763;top:4857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" filled="f" stroked="f">
                <v:textbox style="mso-fit-shape-to-text:t">
                  <w:txbxContent>
                    <w:p w14:paraId="71F5DAE8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2141" type="#_x0000_t202" style="position:absolute;left:9230;top:5251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" filled="f" stroked="f">
                <v:textbox style="mso-fit-shape-to-text:t">
                  <w:txbxContent>
                    <w:p w14:paraId="32529E67" w14:textId="77777777" w:rsidR="001F7416" w:rsidRDefault="001F7416" w:rsidP="001F7416">
                      <w:pPr>
                        <w:pStyle w:val="af1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2142" type="#_x0000_t202" style="position:absolute;left:9493;top:4542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" filled="f" stroked="f">
              <v:textbox style="mso-fit-shape-to-text:t">
                <w:txbxContent>
                  <w:p w14:paraId="07812DA4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2143" type="#_x0000_t202" style="position:absolute;left:8741;top:3630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" filled="f" stroked="f">
              <v:textbox style="mso-fit-shape-to-text:t">
                <w:txbxContent>
                  <w:p w14:paraId="541F9DE6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2144" type="#_x0000_t202" style="position:absolute;left:7588;top:4377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" filled="f" stroked="f">
              <v:textbox style="mso-fit-shape-to-text:t">
                <w:txbxContent>
                  <w:p w14:paraId="076704DF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2145" type="#_x0000_t202" style="position:absolute;left:7526;top:3299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" filled="f" stroked="f">
              <v:textbox style="mso-fit-shape-to-text:t">
                <w:txbxContent>
                  <w:p w14:paraId="2D10B83F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2146" type="#_x0000_t202" style="position:absolute;left:6724;top:2978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" filled="f" stroked="f">
              <v:textbox style="mso-fit-shape-to-text:t">
                <w:txbxContent>
                  <w:p w14:paraId="42F3EE38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2147" type="#_x0000_t202" style="position:absolute;left:5889;top:1635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" filled="f" stroked="f">
              <v:textbox style="mso-fit-shape-to-text:t">
                <w:txbxContent>
                  <w:p w14:paraId="5021E470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2148" type="#_x0000_t202" style="position:absolute;left:7572;top:1644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" filled="f" stroked="f">
              <v:textbox style="mso-fit-shape-to-text:t">
                <w:txbxContent>
                  <w:p w14:paraId="6A8A008D" w14:textId="77777777" w:rsidR="001F7416" w:rsidRDefault="001F7416" w:rsidP="001F7416">
                    <w:pPr>
                      <w:pStyle w:val="af1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2149" type="#_x0000_t202" style="position:absolute;left:8564;top:1606;width:752;height:7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" filled="f" stroked="f">
              <v:textbox style="mso-fit-shape-to-text:t">
                <w:txbxContent>
                  <w:p w14:paraId="0F952658" w14:textId="77777777" w:rsidR="001F7416" w:rsidRPr="004707C9" w:rsidRDefault="001F7416" w:rsidP="001F7416">
                    <w:pPr>
                      <w:pStyle w:val="af1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1F7416">
        <w:rPr>
          <w:noProof/>
          <w:sz w:val="24"/>
        </w:rPr>
        <w:br w:type="page"/>
      </w:r>
    </w:p>
    <w:p w14:paraId="22647207" w14:textId="07C0475B" w:rsidR="00B70C33" w:rsidRPr="00520A15" w:rsidRDefault="00B70C33" w:rsidP="00E5417C">
      <w:pPr>
        <w:snapToGrid w:val="0"/>
        <w:ind w:firstLineChars="200" w:firstLine="480"/>
        <w:rPr>
          <w:sz w:val="24"/>
        </w:rPr>
      </w:pPr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838A71" w14:textId="77777777" w:rsidR="00D14682" w:rsidRDefault="00D14682" w:rsidP="00520A15">
      <w:r>
        <w:separator/>
      </w:r>
    </w:p>
  </w:endnote>
  <w:endnote w:type="continuationSeparator" w:id="0">
    <w:p w14:paraId="289FFEB5" w14:textId="77777777" w:rsidR="00D14682" w:rsidRDefault="00D14682" w:rsidP="00520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STKaiti"/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511E10" w14:textId="77777777" w:rsidR="00D14682" w:rsidRDefault="00D14682" w:rsidP="00520A15">
      <w:r>
        <w:separator/>
      </w:r>
    </w:p>
  </w:footnote>
  <w:footnote w:type="continuationSeparator" w:id="0">
    <w:p w14:paraId="7A5BB844" w14:textId="77777777" w:rsidR="00D14682" w:rsidRDefault="00D14682" w:rsidP="00520A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2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1F7416"/>
    <w:rsid w:val="002030D9"/>
    <w:rsid w:val="00210767"/>
    <w:rsid w:val="0021528D"/>
    <w:rsid w:val="00215D80"/>
    <w:rsid w:val="0021766D"/>
    <w:rsid w:val="00224E8F"/>
    <w:rsid w:val="0022720D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682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1"/>
    <o:shapelayout v:ext="edit">
      <o:idmap v:ext="edit" data="2"/>
      <o:rules v:ext="edit">
        <o:r id="V:Rule1" type="connector" idref="#直接连接符 1"/>
        <o:r id="V:Rule2" type="connector" idref="#直接连接符 2"/>
        <o:r id="V:Rule3" type="connector" idref="#直接连接符 3"/>
        <o:r id="V:Rule4" type="connector" idref="#直接连接符 4"/>
        <o:r id="V:Rule5" type="connector" idref="#直接连接符 7"/>
        <o:r id="V:Rule6" type="connector" idref="#直接连接符 8"/>
        <o:r id="V:Rule7" type="connector" idref="#直接连接符 9"/>
        <o:r id="V:Rule8" type="connector" idref="#直接连接符 10"/>
        <o:r id="V:Rule9" type="connector" idref="#直接连接符 11"/>
        <o:r id="V:Rule10" type="connector" idref="#直接连接符 14"/>
        <o:r id="V:Rule11" type="connector" idref="#直接连接符 15"/>
        <o:r id="V:Rule12" type="connector" idref="#直接连接符 16"/>
        <o:r id="V:Rule13" type="connector" idref="#直接连接符 18"/>
        <o:r id="V:Rule14" type="connector" idref="#直接连接符 19"/>
        <o:r id="V:Rule15" type="connector" idref="#直接连接符 21"/>
        <o:r id="V:Rule16" type="connector" idref="#直接连接符 22"/>
        <o:r id="V:Rule17" type="connector" idref="#直接连接符 23"/>
        <o:r id="V:Rule18" type="connector" idref="#直接连接符 24"/>
        <o:r id="V:Rule19" type="connector" idref="#直接连接符 25"/>
        <o:r id="V:Rule20" type="connector" idref="#直接连接符 26"/>
        <o:r id="V:Rule21" type="connector" idref="#直接连接符 27"/>
        <o:r id="V:Rule22" type="connector" idref="#直接连接符 29"/>
        <o:r id="V:Rule23" type="connector" idref="#直接连接符 30"/>
        <o:r id="V:Rule24" type="connector" idref="#直接连接符 31"/>
        <o:r id="V:Rule25" type="connector" idref="#直接连接符 32"/>
        <o:r id="V:Rule26" type="connector" idref="#直接连接符 33"/>
        <o:r id="V:Rule27" type="connector" idref="#直接连接符 34"/>
        <o:r id="V:Rule28" type="connector" idref="#直接连接符 35"/>
        <o:r id="V:Rule29" type="connector" idref="#直接连接符 36"/>
        <o:r id="V:Rule30" type="connector" idref="#直接连接符 37"/>
        <o:r id="V:Rule31" type="connector" idref="#直接连接符 38"/>
        <o:r id="V:Rule32" type="connector" idref="#直接连接符 39"/>
        <o:r id="V:Rule33" type="connector" idref="#直接连接符 40"/>
        <o:r id="V:Rule34" type="connector" idref="#直接连接符 41"/>
        <o:r id="V:Rule35" type="connector" idref="#直接连接符 42"/>
        <o:r id="V:Rule36" type="connector" idref="#直接连接符 43"/>
        <o:r id="V:Rule37" type="connector" idref="#直接连接符 44"/>
        <o:r id="V:Rule38" type="connector" idref="#直接连接符 45"/>
        <o:r id="V:Rule39" type="connector" idref="#直接连接符 46"/>
        <o:r id="V:Rule40" type="connector" idref="#直接连接符 47"/>
        <o:r id="V:Rule41" type="connector" idref="#直接连接符 48"/>
        <o:r id="V:Rule42" type="connector" idref="#直接连接符 49"/>
        <o:r id="V:Rule43" type="connector" idref="#直接连接符 50"/>
        <o:r id="V:Rule44" type="connector" idref="#直接连接符 51"/>
        <o:r id="V:Rule45" type="connector" idref="#直接连接符 52"/>
        <o:r id="V:Rule46" type="connector" idref="#直接连接符 53"/>
        <o:r id="V:Rule47" type="connector" idref="#直接连接符 55"/>
        <o:r id="V:Rule48" type="connector" idref="#直接连接符 56"/>
        <o:r id="V:Rule49" type="connector" idref="#直接连接符 57"/>
        <o:r id="V:Rule50" type="connector" idref="#直接连接符 58"/>
        <o:r id="V:Rule51" type="connector" idref="#直接连接符 59"/>
        <o:r id="V:Rule52" type="connector" idref="#直接连接符 61"/>
        <o:r id="V:Rule53" type="connector" idref="#直接连接符 62"/>
        <o:r id="V:Rule54" type="connector" idref="#直接连接符 64"/>
        <o:r id="V:Rule55" type="connector" idref="#直接连接符 65"/>
        <o:r id="V:Rule56" type="connector" idref="#直接连接符 66"/>
        <o:r id="V:Rule57" type="connector" idref="#直接连接符 67"/>
        <o:r id="V:Rule58" type="connector" idref="#直接连接符 68"/>
        <o:r id="V:Rule59" type="connector" idref="#直接连接符 69"/>
        <o:r id="V:Rule60" type="connector" idref="#直接连接符 70"/>
        <o:r id="V:Rule61" type="connector" idref="#直接连接符 71"/>
        <o:r id="V:Rule62" type="connector" idref="#直接连接符 72"/>
      </o:rules>
    </o:shapelayout>
  </w:shapeDefaults>
  <w:decimalSymbol w:val="."/>
  <w:listSeparator w:val=","/>
  <w14:docId w14:val="2772BC25"/>
  <w15:docId w15:val="{C47BB543-E4A6-2E4F-8883-4FD532236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rsid w:val="00C4015D"/>
    <w:rPr>
      <w:sz w:val="18"/>
      <w:szCs w:val="18"/>
    </w:rPr>
  </w:style>
  <w:style w:type="character" w:customStyle="1" w:styleId="a5">
    <w:name w:val="批注框文本 字符"/>
    <w:basedOn w:val="a0"/>
    <w:link w:val="a4"/>
    <w:rsid w:val="00C4015D"/>
    <w:rPr>
      <w:kern w:val="2"/>
      <w:sz w:val="18"/>
      <w:szCs w:val="18"/>
    </w:rPr>
  </w:style>
  <w:style w:type="character" w:styleId="a6">
    <w:name w:val="annotation reference"/>
    <w:basedOn w:val="a0"/>
    <w:rsid w:val="0057665C"/>
    <w:rPr>
      <w:sz w:val="21"/>
      <w:szCs w:val="21"/>
    </w:rPr>
  </w:style>
  <w:style w:type="paragraph" w:styleId="a7">
    <w:name w:val="annotation text"/>
    <w:basedOn w:val="a"/>
    <w:link w:val="a8"/>
    <w:rsid w:val="0057665C"/>
    <w:pPr>
      <w:jc w:val="left"/>
    </w:pPr>
  </w:style>
  <w:style w:type="character" w:customStyle="1" w:styleId="a8">
    <w:name w:val="批注文字 字符"/>
    <w:basedOn w:val="a0"/>
    <w:link w:val="a7"/>
    <w:rsid w:val="0057665C"/>
    <w:rPr>
      <w:kern w:val="2"/>
      <w:sz w:val="21"/>
      <w:szCs w:val="24"/>
    </w:rPr>
  </w:style>
  <w:style w:type="paragraph" w:styleId="a9">
    <w:name w:val="annotation subject"/>
    <w:basedOn w:val="a7"/>
    <w:next w:val="a7"/>
    <w:link w:val="aa"/>
    <w:rsid w:val="0057665C"/>
    <w:rPr>
      <w:b/>
      <w:bCs/>
    </w:rPr>
  </w:style>
  <w:style w:type="character" w:customStyle="1" w:styleId="aa">
    <w:name w:val="批注主题 字符"/>
    <w:basedOn w:val="a8"/>
    <w:link w:val="a9"/>
    <w:rsid w:val="0057665C"/>
    <w:rPr>
      <w:b/>
      <w:bCs/>
      <w:kern w:val="2"/>
      <w:sz w:val="21"/>
      <w:szCs w:val="24"/>
    </w:rPr>
  </w:style>
  <w:style w:type="paragraph" w:styleId="ab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c">
    <w:name w:val="header"/>
    <w:basedOn w:val="a"/>
    <w:link w:val="ad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520A15"/>
    <w:rPr>
      <w:kern w:val="2"/>
      <w:sz w:val="18"/>
      <w:szCs w:val="18"/>
    </w:rPr>
  </w:style>
  <w:style w:type="paragraph" w:styleId="ae">
    <w:name w:val="footer"/>
    <w:basedOn w:val="a"/>
    <w:link w:val="af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520A15"/>
    <w:rPr>
      <w:kern w:val="2"/>
      <w:sz w:val="18"/>
      <w:szCs w:val="18"/>
    </w:rPr>
  </w:style>
  <w:style w:type="character" w:styleId="af0">
    <w:name w:val="Placeholder Text"/>
    <w:basedOn w:val="a0"/>
    <w:uiPriority w:val="99"/>
    <w:semiHidden/>
    <w:rsid w:val="00520A15"/>
    <w:rPr>
      <w:color w:val="808080"/>
    </w:rPr>
  </w:style>
  <w:style w:type="paragraph" w:styleId="af1">
    <w:name w:val="Normal (Web)"/>
    <w:basedOn w:val="a"/>
    <w:rsid w:val="001F7416"/>
    <w:rPr>
      <w:rFonts w:asciiTheme="minorHAnsi" w:eastAsiaTheme="minorEastAsia" w:hAnsiTheme="minorHAnsi" w:cstheme="minorBid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FA3E28-E737-448F-A4B6-3BB9A3499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3</Pages>
  <Words>172</Words>
  <Characters>984</Characters>
  <Application>Microsoft Office Word</Application>
  <DocSecurity>0</DocSecurity>
  <Lines>8</Lines>
  <Paragraphs>2</Paragraphs>
  <ScaleCrop>false</ScaleCrop>
  <Company>MathT</Company>
  <LinksUpToDate>false</LinksUpToDate>
  <CharactersWithSpaces>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孙 逸菲</cp:lastModifiedBy>
  <cp:revision>67</cp:revision>
  <cp:lastPrinted>2020-08-26T14:42:00Z</cp:lastPrinted>
  <dcterms:created xsi:type="dcterms:W3CDTF">2020-07-23T04:49:00Z</dcterms:created>
  <dcterms:modified xsi:type="dcterms:W3CDTF">2023-02-28T08:35:00Z</dcterms:modified>
</cp:coreProperties>
</file>